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53E2" w:rsidRPr="007C2F1E" w:rsidRDefault="003B738B">
      <w:pPr>
        <w:rPr>
          <w:b/>
        </w:rPr>
      </w:pPr>
      <w:r>
        <w:rPr>
          <w:b/>
        </w:rPr>
        <w:t>Doping test</w:t>
      </w:r>
    </w:p>
    <w:p w:rsidR="0028256A" w:rsidRDefault="003B738B" w:rsidP="00801973">
      <w:pPr>
        <w:jc w:val="both"/>
      </w:pPr>
      <w:r>
        <w:t>Bliži se Svjetsko nogometno prvenstvo u JAR-u na kojem naša reprezentacija nažalost neće sudjelovati. Ipak Hrvatska će dati svoj doprinost prvenstvu. Naime, organizatori prvenstva su odlučili kupiti doping testove od poznate Hrvatske kompanije „Jure Junkie“. „Jure Junkie“ proizvodi doping</w:t>
      </w:r>
      <w:r w:rsidR="008547FF">
        <w:t xml:space="preserve"> testove</w:t>
      </w:r>
      <w:r>
        <w:t xml:space="preserve"> koji </w:t>
      </w:r>
      <w:r w:rsidR="0028256A">
        <w:t xml:space="preserve">imaju ODZIV 99% i SPECIFIČNOST 99%. </w:t>
      </w:r>
      <w:r>
        <w:t>Iz povjerljivih izvora znamo da samo 0.5% igrača voli eksperimentirati s raznim drogama</w:t>
      </w:r>
      <w:r w:rsidR="0028256A">
        <w:t xml:space="preserve">. </w:t>
      </w:r>
      <w:r>
        <w:t>Vi kao jedini zapos</w:t>
      </w:r>
      <w:r w:rsidR="0028256A">
        <w:t>I</w:t>
      </w:r>
      <w:r>
        <w:t>eni</w:t>
      </w:r>
      <w:r w:rsidR="008547FF">
        <w:t>k</w:t>
      </w:r>
      <w:r>
        <w:t xml:space="preserve"> u R&amp;D odjelu kompanije „Jure Junkie“ morate izračunati</w:t>
      </w:r>
      <w:r w:rsidR="0028256A">
        <w:t xml:space="preserve"> vjerojatnost da </w:t>
      </w:r>
      <w:r>
        <w:t>igrač</w:t>
      </w:r>
      <w:r w:rsidR="0028256A">
        <w:t xml:space="preserve"> uistinu </w:t>
      </w:r>
      <w:r>
        <w:t>koristi nedopuštena sredstva</w:t>
      </w:r>
      <w:r w:rsidR="00801973">
        <w:t xml:space="preserve"> ako je njegov test pozitivan. Komentirajte dobivene rezultate.</w:t>
      </w:r>
    </w:p>
    <w:p w:rsidR="00EF4ED7" w:rsidRDefault="00EF4ED7" w:rsidP="00801973">
      <w:pPr>
        <w:jc w:val="both"/>
      </w:pPr>
    </w:p>
    <w:p w:rsidR="00EF4ED7" w:rsidRDefault="00EF4ED7" w:rsidP="00EF4ED7">
      <w:r>
        <w:t>ODZIV – udio točno klasificiranih primjera u skupu svih pozitivnih primjera.</w:t>
      </w:r>
      <w:r>
        <w:br/>
        <w:t>SPECIFIČNOST – je udio točno klasificiraih primjera u skupu svih negativnih primjera.</w:t>
      </w:r>
    </w:p>
    <w:p w:rsidR="0028256A" w:rsidRDefault="007C2F1E">
      <w:r w:rsidRPr="007C2F1E">
        <w:rPr>
          <w:position w:val="-94"/>
        </w:rPr>
        <w:object w:dxaOrig="5880" w:dyaOrig="2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1pt;height:99.85pt" o:ole="">
            <v:imagedata r:id="rId4" o:title=""/>
          </v:shape>
          <o:OLEObject Type="Embed" ProgID="Equation.DSMT4" ShapeID="_x0000_i1025" DrawAspect="Content" ObjectID="_1322472409" r:id="rId5"/>
        </w:object>
      </w:r>
    </w:p>
    <w:p w:rsidR="007C2F1E" w:rsidRDefault="007C2F1E"/>
    <w:p w:rsidR="004D6D9A" w:rsidRDefault="007C2F1E">
      <w:r w:rsidRPr="007C2F1E">
        <w:rPr>
          <w:position w:val="-116"/>
        </w:rPr>
        <w:object w:dxaOrig="5340" w:dyaOrig="2439">
          <v:shape id="_x0000_i1026" type="#_x0000_t75" style="width:266.95pt;height:122.25pt" o:ole="">
            <v:imagedata r:id="rId6" o:title=""/>
          </v:shape>
          <o:OLEObject Type="Embed" ProgID="Equation.DSMT4" ShapeID="_x0000_i1026" DrawAspect="Content" ObjectID="_1322472410" r:id="rId7"/>
        </w:object>
      </w:r>
    </w:p>
    <w:sectPr w:rsidR="004D6D9A" w:rsidSect="00DC53E2">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E10002FF" w:usb1="4000ACFF" w:usb2="00000009" w:usb3="00000000" w:csb0="0000019F" w:csb1="00000000"/>
  </w:font>
  <w:font w:name="Times New Roman">
    <w:panose1 w:val="02020603050405020304"/>
    <w:charset w:val="EE"/>
    <w:family w:val="roman"/>
    <w:pitch w:val="variable"/>
    <w:sig w:usb0="E0002AFF" w:usb1="C0007841" w:usb2="00000009" w:usb3="00000000" w:csb0="000001FF" w:csb1="00000000"/>
  </w:font>
  <w:font w:name="Cambria">
    <w:panose1 w:val="02040503050406030204"/>
    <w:charset w:val="EE"/>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hyphenationZone w:val="425"/>
  <w:characterSpacingControl w:val="doNotCompress"/>
  <w:compat/>
  <w:rsids>
    <w:rsidRoot w:val="00E9048E"/>
    <w:rsid w:val="00110B85"/>
    <w:rsid w:val="0028256A"/>
    <w:rsid w:val="003B738B"/>
    <w:rsid w:val="004D6D9A"/>
    <w:rsid w:val="00527009"/>
    <w:rsid w:val="005D620F"/>
    <w:rsid w:val="007C2F1E"/>
    <w:rsid w:val="00801973"/>
    <w:rsid w:val="008547FF"/>
    <w:rsid w:val="009A7439"/>
    <w:rsid w:val="00D536C7"/>
    <w:rsid w:val="00DC53E2"/>
    <w:rsid w:val="00E8616E"/>
    <w:rsid w:val="00E9048E"/>
    <w:rsid w:val="00EF4ED7"/>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53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7</TotalTime>
  <Pages>1</Pages>
  <Words>128</Words>
  <Characters>733</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ljan</dc:creator>
  <cp:lastModifiedBy>Zeljan</cp:lastModifiedBy>
  <cp:revision>8</cp:revision>
  <dcterms:created xsi:type="dcterms:W3CDTF">2009-12-15T14:37:00Z</dcterms:created>
  <dcterms:modified xsi:type="dcterms:W3CDTF">2009-12-16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